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494665" w14:textId="2D1C65E1" w:rsidR="0029359E" w:rsidRDefault="009E61D1" w:rsidP="009E61D1">
      <w:pPr>
        <w:pStyle w:val="MTDisplayEquation"/>
      </w:pPr>
      <w:r>
        <w:tab/>
      </w:r>
      <w:r w:rsidRPr="009E61D1">
        <w:rPr>
          <w:position w:val="-68"/>
        </w:rPr>
        <w:object w:dxaOrig="2079" w:dyaOrig="1480" w14:anchorId="1199AA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pt;height:74.05pt" o:ole="">
            <v:imagedata r:id="rId6" o:title=""/>
          </v:shape>
          <o:OLEObject Type="Embed" ProgID="Equation.DSMT4" ShapeID="_x0000_i1025" DrawAspect="Content" ObjectID="_1632817568" r:id="rId7"/>
        </w:object>
      </w:r>
      <w:r>
        <w:t xml:space="preserve"> </w:t>
      </w:r>
    </w:p>
    <w:p w14:paraId="15BD346B" w14:textId="1ED7F750" w:rsidR="009E61D1" w:rsidRDefault="009E61D1"/>
    <w:p w14:paraId="32BEDF4A" w14:textId="7C462E3E" w:rsidR="009E61D1" w:rsidRDefault="009E61D1" w:rsidP="00195A03">
      <w:pPr>
        <w:pStyle w:val="MTDisplayEquation"/>
      </w:pPr>
      <w:r>
        <w:tab/>
      </w:r>
      <w:r w:rsidRPr="009E61D1">
        <w:rPr>
          <w:position w:val="-116"/>
        </w:rPr>
        <w:object w:dxaOrig="2340" w:dyaOrig="2439" w14:anchorId="5E53F7A5">
          <v:shape id="_x0000_i1026" type="#_x0000_t75" style="width:116.85pt;height:122.25pt" o:ole="">
            <v:imagedata r:id="rId8" o:title=""/>
          </v:shape>
          <o:OLEObject Type="Embed" ProgID="Equation.DSMT4" ShapeID="_x0000_i1026" DrawAspect="Content" ObjectID="_1632817569" r:id="rId9"/>
        </w:object>
      </w:r>
    </w:p>
    <w:p w14:paraId="331F8C88" w14:textId="10753A1D" w:rsidR="00195A03" w:rsidRDefault="00AA390F" w:rsidP="00195A03">
      <w:r>
        <w:rPr>
          <w:rFonts w:hint="eastAsia"/>
        </w:rPr>
        <w:t>或者</w:t>
      </w:r>
    </w:p>
    <w:p w14:paraId="7C4336F5" w14:textId="167634FA" w:rsidR="00AA390F" w:rsidRDefault="00AA390F" w:rsidP="00AA390F">
      <w:pPr>
        <w:pStyle w:val="MTDisplayEquation"/>
        <w:rPr>
          <w:rFonts w:hint="eastAsia"/>
        </w:rPr>
      </w:pPr>
      <w:r>
        <w:tab/>
      </w:r>
      <w:r w:rsidRPr="00AA390F">
        <w:rPr>
          <w:position w:val="-90"/>
        </w:rPr>
        <w:object w:dxaOrig="3260" w:dyaOrig="2079" w14:anchorId="0F21432D">
          <v:shape id="_x0000_i1029" type="#_x0000_t75" style="width:163pt;height:103.9pt" o:ole="">
            <v:imagedata r:id="rId10" o:title=""/>
          </v:shape>
          <o:OLEObject Type="Embed" ProgID="Equation.DSMT4" ShapeID="_x0000_i1029" DrawAspect="Content" ObjectID="_1632817570" r:id="rId11"/>
        </w:object>
      </w:r>
      <w:r>
        <w:t xml:space="preserve"> </w:t>
      </w:r>
    </w:p>
    <w:p w14:paraId="588411E5" w14:textId="77777777" w:rsidR="00AA390F" w:rsidRPr="00195A03" w:rsidRDefault="00AA390F" w:rsidP="00195A03">
      <w:pPr>
        <w:rPr>
          <w:rFonts w:hint="eastAsia"/>
        </w:rPr>
      </w:pPr>
      <w:bookmarkStart w:id="0" w:name="_GoBack"/>
      <w:bookmarkEnd w:id="0"/>
    </w:p>
    <w:sectPr w:rsidR="00AA390F" w:rsidRPr="00195A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16682F" w14:textId="77777777" w:rsidR="000E092A" w:rsidRDefault="000E092A" w:rsidP="00AA390F">
      <w:r>
        <w:separator/>
      </w:r>
    </w:p>
  </w:endnote>
  <w:endnote w:type="continuationSeparator" w:id="0">
    <w:p w14:paraId="46B04C10" w14:textId="77777777" w:rsidR="000E092A" w:rsidRDefault="000E092A" w:rsidP="00AA39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33D760" w14:textId="77777777" w:rsidR="000E092A" w:rsidRDefault="000E092A" w:rsidP="00AA390F">
      <w:r>
        <w:separator/>
      </w:r>
    </w:p>
  </w:footnote>
  <w:footnote w:type="continuationSeparator" w:id="0">
    <w:p w14:paraId="5CB75BEB" w14:textId="77777777" w:rsidR="000E092A" w:rsidRDefault="000E092A" w:rsidP="00AA390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1E4A"/>
    <w:rsid w:val="000E092A"/>
    <w:rsid w:val="00195A03"/>
    <w:rsid w:val="001E1E4A"/>
    <w:rsid w:val="00222B93"/>
    <w:rsid w:val="0029359E"/>
    <w:rsid w:val="004E4D1F"/>
    <w:rsid w:val="009E61D1"/>
    <w:rsid w:val="00AA390F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7D3145"/>
  <w15:chartTrackingRefBased/>
  <w15:docId w15:val="{D5E7F79F-8D22-4816-8F79-AE75B7B46E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E61D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E61D1"/>
  </w:style>
  <w:style w:type="paragraph" w:styleId="a3">
    <w:name w:val="header"/>
    <w:basedOn w:val="a"/>
    <w:link w:val="a4"/>
    <w:uiPriority w:val="99"/>
    <w:unhideWhenUsed/>
    <w:rsid w:val="00AA39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A390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A39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A390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13</Words>
  <Characters>79</Characters>
  <Application>Microsoft Office Word</Application>
  <DocSecurity>0</DocSecurity>
  <Lines>1</Lines>
  <Paragraphs>1</Paragraphs>
  <ScaleCrop>false</ScaleCrop>
  <Company/>
  <LinksUpToDate>false</LinksUpToDate>
  <CharactersWithSpaces>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19-10-17T03:06:00Z</dcterms:created>
  <dcterms:modified xsi:type="dcterms:W3CDTF">2019-10-17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